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8" r:id="rId2"/>
    <p:sldId id="256" r:id="rId3"/>
    <p:sldId id="264" r:id="rId4"/>
    <p:sldId id="258" r:id="rId5"/>
    <p:sldId id="260" r:id="rId6"/>
    <p:sldId id="259" r:id="rId7"/>
    <p:sldId id="261" r:id="rId8"/>
    <p:sldId id="266" r:id="rId9"/>
    <p:sldId id="267" r:id="rId10"/>
    <p:sldId id="265" r:id="rId11"/>
    <p:sldId id="269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7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B835F8-503C-4E5D-A67E-FB75A75E41EC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4F6DAB-8CB9-49C2-B261-31119CED01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0049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4F6DAB-8CB9-49C2-B261-31119CED0175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0FAA4C-3125-4CA9-AE83-9DF9819FC629}" type="datetimeFigureOut">
              <a:rPr lang="en-US" smtClean="0"/>
              <a:t>5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C48C29-725F-4D2D-94DA-BAAF7E7F5AB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10" Type="http://schemas.openxmlformats.org/officeDocument/2006/relationships/image" Target="../media/image7.wmf"/><Relationship Id="rId4" Type="http://schemas.openxmlformats.org/officeDocument/2006/relationships/image" Target="../media/image11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19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6.png"/><Relationship Id="rId14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image" Target="../media/image42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41.png"/><Relationship Id="rId4" Type="http://schemas.openxmlformats.org/officeDocument/2006/relationships/image" Target="../media/image36.wmf"/><Relationship Id="rId9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62.png"/><Relationship Id="rId26" Type="http://schemas.openxmlformats.org/officeDocument/2006/relationships/image" Target="../media/image53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45.wmf"/><Relationship Id="rId12" Type="http://schemas.openxmlformats.org/officeDocument/2006/relationships/image" Target="../media/image60.png"/><Relationship Id="rId17" Type="http://schemas.openxmlformats.org/officeDocument/2006/relationships/image" Target="../media/image49.wmf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7.wmf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5" Type="http://schemas.openxmlformats.org/officeDocument/2006/relationships/image" Target="../media/image59.png"/><Relationship Id="rId15" Type="http://schemas.openxmlformats.org/officeDocument/2006/relationships/image" Target="../media/image61.png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58.png"/><Relationship Id="rId9" Type="http://schemas.openxmlformats.org/officeDocument/2006/relationships/image" Target="../media/image46.wmf"/><Relationship Id="rId14" Type="http://schemas.openxmlformats.org/officeDocument/2006/relationships/image" Target="../media/image48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5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453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>
                <a:solidFill>
                  <a:srgbClr val="9BBB59">
                    <a:lumMod val="50000"/>
                  </a:srgbClr>
                </a:solidFill>
              </a:rPr>
              <a:t>Chapter 9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 Linear and Quadratic Inequalitie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254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.3 Quadratic Inequalities in Two Variable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826532"/>
            <a:ext cx="2290626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1195754"/>
            <a:ext cx="4769826" cy="861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40522"/>
            <a:ext cx="3991949" cy="121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64" y="2833468"/>
            <a:ext cx="8900800" cy="2010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45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533400"/>
            <a:ext cx="8001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or the photo album you are making, each page needs to be able to hold 6 square pictures.  If the length of one side of each picture is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ches, </a:t>
            </a:r>
            <a:r>
              <a:rPr lang="en-US" smtClean="0">
                <a:latin typeface="Arial" pitchFamily="34" charset="0"/>
                <a:cs typeface="Arial" pitchFamily="34" charset="0"/>
              </a:rPr>
              <a:t>then     A </a:t>
            </a:r>
            <a:r>
              <a:rPr lang="en-US" dirty="0" smtClean="0">
                <a:latin typeface="Arial" pitchFamily="34" charset="0"/>
                <a:cs typeface="Arial" pitchFamily="34" charset="0"/>
                <a:sym typeface="MT Symbol" pitchFamily="82" charset="2"/>
              </a:rPr>
              <a:t>≥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6x</a:t>
            </a:r>
            <a:r>
              <a:rPr lang="en-US" baseline="44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the area of one album page.  </a:t>
            </a:r>
          </a:p>
          <a:p>
            <a:pPr marL="342900" indent="-342900">
              <a:buAutoNum type="alphaL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raph this function.</a:t>
            </a:r>
          </a:p>
          <a:p>
            <a:pPr marL="342900" indent="-342900">
              <a:buAutoNum type="alphaLcParenR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If you have an album page that has an area of 70 square inches, will it be able to accommodate 6 pictures with 3-inch sides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11"/>
          <p:cNvSpPr txBox="1">
            <a:spLocks noChangeArrowheads="1"/>
          </p:cNvSpPr>
          <p:nvPr/>
        </p:nvSpPr>
        <p:spPr bwMode="auto">
          <a:xfrm>
            <a:off x="0" y="0"/>
            <a:ext cx="6035675" cy="4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400" b="1" dirty="0">
                <a:solidFill>
                  <a:srgbClr val="BA131A"/>
                </a:solidFill>
                <a:latin typeface="Arial - 48"/>
              </a:rPr>
              <a:t>Quadratic Inequality in Two Variables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43450" y="29718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6572250" y="5181600"/>
            <a:ext cx="973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dirty="0" smtClean="0">
                <a:solidFill>
                  <a:srgbClr val="0000FF"/>
                </a:solidFill>
                <a:latin typeface="Arial"/>
                <a:cs typeface="Arial"/>
                <a:sym typeface="MT Symbol" pitchFamily="82" charset="2"/>
              </a:rPr>
              <a:t>=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6x</a:t>
            </a:r>
            <a:r>
              <a:rPr lang="en-US" baseline="44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38850" y="6096000"/>
            <a:ext cx="17940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ength of side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4123065" y="4354187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rea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457200" y="2743200"/>
            <a:ext cx="3671198" cy="750332"/>
            <a:chOff x="457200" y="2971800"/>
            <a:chExt cx="3671198" cy="750332"/>
          </a:xfrm>
        </p:grpSpPr>
        <p:sp>
          <p:nvSpPr>
            <p:cNvPr id="8" name="TextBox 7"/>
            <p:cNvSpPr txBox="1"/>
            <p:nvPr/>
          </p:nvSpPr>
          <p:spPr>
            <a:xfrm>
              <a:off x="457200" y="2971800"/>
              <a:ext cx="3671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a)  Graph the related equation.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1371600" y="3352800"/>
              <a:ext cx="973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A </a:t>
              </a:r>
              <a:r>
                <a:rPr lang="en-US" dirty="0" smtClean="0">
                  <a:latin typeface="Arial"/>
                  <a:cs typeface="Arial"/>
                  <a:sym typeface="MT Symbol" pitchFamily="82" charset="2"/>
                </a:rPr>
                <a:t>=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6x</a:t>
              </a:r>
              <a:r>
                <a:rPr lang="en-US" baseline="44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835020" y="3657600"/>
            <a:ext cx="25939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hade above the line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29718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5" name="Group 14"/>
          <p:cNvGrpSpPr/>
          <p:nvPr/>
        </p:nvGrpSpPr>
        <p:grpSpPr>
          <a:xfrm>
            <a:off x="5867400" y="3048000"/>
            <a:ext cx="973408" cy="381000"/>
            <a:chOff x="1083992" y="4953000"/>
            <a:chExt cx="973408" cy="381000"/>
          </a:xfrm>
        </p:grpSpPr>
        <p:sp>
          <p:nvSpPr>
            <p:cNvPr id="14" name="Rectangle 13"/>
            <p:cNvSpPr/>
            <p:nvPr/>
          </p:nvSpPr>
          <p:spPr>
            <a:xfrm>
              <a:off x="1143000" y="4953000"/>
              <a:ext cx="762000" cy="3810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083992" y="4953000"/>
              <a:ext cx="9734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A </a:t>
              </a:r>
              <a:r>
                <a:rPr lang="en-US" dirty="0" smtClean="0">
                  <a:solidFill>
                    <a:srgbClr val="0000FF"/>
                  </a:solidFill>
                  <a:latin typeface="Arial"/>
                  <a:cs typeface="Arial"/>
                  <a:sym typeface="MT Symbol" pitchFamily="82" charset="2"/>
                </a:rPr>
                <a:t>≥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6x</a:t>
              </a:r>
              <a:r>
                <a:rPr lang="en-US" baseline="440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42026" y="4495800"/>
            <a:ext cx="2858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)  Plot the point (3, 70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6934200" y="3048000"/>
            <a:ext cx="753374" cy="363748"/>
            <a:chOff x="6934200" y="3048000"/>
            <a:chExt cx="753374" cy="363748"/>
          </a:xfrm>
        </p:grpSpPr>
        <p:sp>
          <p:nvSpPr>
            <p:cNvPr id="17" name="Oval 16"/>
            <p:cNvSpPr/>
            <p:nvPr/>
          </p:nvSpPr>
          <p:spPr>
            <a:xfrm>
              <a:off x="7535174" y="3259348"/>
              <a:ext cx="152400" cy="1524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34200" y="3048000"/>
              <a:ext cx="7008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Arial" pitchFamily="34" charset="0"/>
                  <a:cs typeface="Arial" pitchFamily="34" charset="0"/>
                </a:rPr>
                <a:t>(3, 70)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09600" y="5181600"/>
            <a:ext cx="3810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nce the point (3, 70) lies within the solution region, the album page will accommodate the 6 pictures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9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6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90268" y="6400800"/>
            <a:ext cx="681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  <p:sp>
        <p:nvSpPr>
          <p:cNvPr id="3" name="Rectangle 2"/>
          <p:cNvSpPr/>
          <p:nvPr/>
        </p:nvSpPr>
        <p:spPr>
          <a:xfrm>
            <a:off x="2590800" y="9144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2514600"/>
            <a:ext cx="329147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96: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a, 3, 6, 7, 9, 10, 11, 12, 16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71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18"/>
          <p:cNvSpPr txBox="1">
            <a:spLocks/>
          </p:cNvSpPr>
          <p:nvPr/>
        </p:nvSpPr>
        <p:spPr>
          <a:xfrm>
            <a:off x="609600" y="5181600"/>
            <a:ext cx="8305800" cy="16764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o graph a quadratic inequality in 2 variables: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raph the boundary parabola: solid or dashed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Shade the appropriate region: inside or outside</a:t>
            </a:r>
          </a:p>
          <a:p>
            <a:pPr marL="514350" indent="-514350">
              <a:spcBef>
                <a:spcPct val="20000"/>
              </a:spcBef>
              <a:defRPr/>
            </a:pPr>
            <a:r>
              <a:rPr lang="en-US" sz="2000" dirty="0"/>
              <a:t> </a:t>
            </a:r>
            <a:r>
              <a:rPr lang="en-US" sz="2000" dirty="0" smtClean="0"/>
              <a:t>                 </a:t>
            </a:r>
            <a:r>
              <a:rPr lang="en-US" sz="2000" u="sng" dirty="0" smtClean="0"/>
              <a:t>Remember</a:t>
            </a:r>
            <a:r>
              <a:rPr lang="en-US" sz="2000" u="sng" dirty="0"/>
              <a:t>: Any point in the shaded region is a solu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1447800"/>
          <a:ext cx="8229600" cy="3581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2057400"/>
                <a:gridCol w="2057400"/>
                <a:gridCol w="2057400"/>
              </a:tblGrid>
              <a:tr h="5663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1502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2133600"/>
            <a:ext cx="1906588" cy="281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89213" y="2141538"/>
            <a:ext cx="1906587" cy="281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2141538"/>
            <a:ext cx="1906588" cy="281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04013" y="2133600"/>
            <a:ext cx="1906587" cy="281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60375" y="1524000"/>
          <a:ext cx="2025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524000"/>
                        <a:ext cx="20256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55875" y="1524000"/>
          <a:ext cx="20034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9" imgW="1041120" imgH="228600" progId="Equation.DSMT4">
                  <p:embed/>
                </p:oleObj>
              </mc:Choice>
              <mc:Fallback>
                <p:oleObj name="Equation" r:id="rId9" imgW="10411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24000"/>
                        <a:ext cx="20034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13275" y="1524000"/>
          <a:ext cx="20018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1524000"/>
                        <a:ext cx="20018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70675" y="1524000"/>
          <a:ext cx="20018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1524000"/>
                        <a:ext cx="2001838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6858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quadratic inequality in two variabl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an inequality that can be written in one of the forms below, wher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re real numbers and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≠ 0.</a:t>
            </a:r>
            <a:endParaRPr lang="en-US" i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66800" y="76200"/>
            <a:ext cx="6970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9.3 Quadratic Inequalities in Two Variables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0" y="0"/>
            <a:ext cx="4595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Two Variable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7199" y="457200"/>
          <a:ext cx="4343401" cy="43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273040" imgH="228600" progId="Equation.DSMT4">
                  <p:embed/>
                </p:oleObj>
              </mc:Choice>
              <mc:Fallback>
                <p:oleObj name="Equation" r:id="rId3" imgW="2273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457200"/>
                        <a:ext cx="4343401" cy="43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9948" y="1091244"/>
            <a:ext cx="3231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related equ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1600200"/>
            <a:ext cx="1893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2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1295399"/>
            <a:ext cx="4191000" cy="3578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3352800" y="2590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Why do you use a solid line for the curve?</a:t>
            </a:r>
          </a:p>
          <a:p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9948" y="2362200"/>
            <a:ext cx="2462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hoose a test point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3200400"/>
            <a:ext cx="188384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&g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2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&g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2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&g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4+ 1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0 </a:t>
            </a:r>
            <a:r>
              <a:rPr lang="en-US" sz="2000" u="sng" dirty="0">
                <a:latin typeface="Arial" pitchFamily="34" charset="0"/>
                <a:cs typeface="Arial" pitchFamily="34" charset="0"/>
              </a:rPr>
              <a:t>&gt;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smtClean="0">
                <a:latin typeface="Arial" pitchFamily="34" charset="0"/>
                <a:cs typeface="Arial" pitchFamily="34" charset="0"/>
              </a:rPr>
              <a:t>5  False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66800" y="2743200"/>
            <a:ext cx="7232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0, 0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096000" y="4064478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549763" y="3777680"/>
            <a:ext cx="6655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0, 0)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50292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chosen test point is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utsid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the parabola. Since this test point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oes no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atisfy the inequality, shad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nsid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the parabola.</a:t>
            </a:r>
          </a:p>
        </p:txBody>
      </p:sp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781800" y="4861625"/>
            <a:ext cx="2057400" cy="199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7391400" y="3581400"/>
            <a:ext cx="1524000" cy="304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53" name="Picture 9" descr="C:\Users\COMPUT~1\AppData\Local\Temp\SNAGHTML2e5f0f8d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79208" y="1143000"/>
            <a:ext cx="3575744" cy="30480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2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4" grpId="1"/>
      <p:bldP spid="15" grpId="0"/>
      <p:bldP spid="16" grpId="0"/>
      <p:bldP spid="17" grpId="0"/>
      <p:bldP spid="18" grpId="0" animBg="1"/>
      <p:bldP spid="19" grpId="0"/>
      <p:bldP spid="20" grpId="0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5345017"/>
            <a:ext cx="1219200" cy="1512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76400" y="3124200"/>
          <a:ext cx="8239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124200"/>
                        <a:ext cx="823913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6800" y="1423356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23356"/>
                        <a:ext cx="167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65675" y="1100138"/>
            <a:ext cx="3463925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64695" y="993468"/>
            <a:ext cx="4426905" cy="5313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572000" y="867465"/>
            <a:ext cx="4419600" cy="5304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457200" y="2057400"/>
            <a:ext cx="3429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hade below (inside) the parabola because the solution consists 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values less than those on the parabola for corresponding 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value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0"/>
            <a:ext cx="45951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Two Variables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66738" y="457200"/>
          <a:ext cx="4124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1" imgW="2158920" imgH="228600" progId="Equation.DSMT4">
                  <p:embed/>
                </p:oleObj>
              </mc:Choice>
              <mc:Fallback>
                <p:oleObj name="Equation" r:id="rId11" imgW="21589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57200"/>
                        <a:ext cx="41243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9948" y="990600"/>
            <a:ext cx="3231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related equa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7391400" y="5562600"/>
          <a:ext cx="1371600" cy="37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2600"/>
                        <a:ext cx="1371600" cy="3740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029200" y="5562600"/>
          <a:ext cx="1371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5" imgW="838080" imgH="228600" progId="Equation.DSMT4">
                  <p:embed/>
                </p:oleObj>
              </mc:Choice>
              <mc:Fallback>
                <p:oleObj name="Equation" r:id="rId15" imgW="8380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3716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4191000"/>
            <a:ext cx="29899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heck using a test point.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–2, 0).</a:t>
            </a:r>
          </a:p>
        </p:txBody>
      </p:sp>
      <p:sp>
        <p:nvSpPr>
          <p:cNvPr id="15" name="Oval 14"/>
          <p:cNvSpPr/>
          <p:nvPr/>
        </p:nvSpPr>
        <p:spPr>
          <a:xfrm>
            <a:off x="5876026" y="3453444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24601" y="3173088"/>
            <a:ext cx="779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–2, 0)</a:t>
            </a:r>
          </a:p>
        </p:txBody>
      </p:sp>
      <p:graphicFrame>
        <p:nvGraphicFramePr>
          <p:cNvPr id="2055" name="Object 3"/>
          <p:cNvGraphicFramePr>
            <a:graphicFrameLocks noChangeAspect="1"/>
          </p:cNvGraphicFramePr>
          <p:nvPr/>
        </p:nvGraphicFramePr>
        <p:xfrm>
          <a:off x="558800" y="5029200"/>
          <a:ext cx="2032000" cy="15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7" imgW="1193760" imgH="914400" progId="Equation.DSMT4">
                  <p:embed/>
                </p:oleObj>
              </mc:Choice>
              <mc:Fallback>
                <p:oleObj name="Equation" r:id="rId17" imgW="1193760" imgH="914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029200"/>
                        <a:ext cx="2032000" cy="1556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3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11" grpId="0" autoUpdateAnimBg="0"/>
      <p:bldP spid="14" grpId="0" autoUpdateAnimBg="0"/>
      <p:bldP spid="15" grpId="0" animBg="1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524000" y="76200"/>
            <a:ext cx="6035675" cy="46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600" b="1" dirty="0">
                <a:solidFill>
                  <a:srgbClr val="BA131A"/>
                </a:solidFill>
                <a:latin typeface="Arial - 48"/>
              </a:rPr>
              <a:t>Graphing a Quadratic Inequality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066800" y="685800"/>
            <a:ext cx="7239000" cy="683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r>
              <a:rPr lang="en-US" sz="2000" dirty="0">
                <a:solidFill>
                  <a:srgbClr val="62160C"/>
                </a:solidFill>
                <a:latin typeface="Arial - 22"/>
              </a:rPr>
              <a:t>Choose the correct shaded region to complete the graph of the inequality</a:t>
            </a:r>
            <a:r>
              <a:rPr lang="en-US" sz="2000" dirty="0" smtClean="0">
                <a:solidFill>
                  <a:srgbClr val="62160C"/>
                </a:solidFill>
                <a:latin typeface="Arial - 22"/>
              </a:rPr>
              <a:t>.</a:t>
            </a:r>
            <a:endParaRPr lang="en-US" sz="2000" dirty="0">
              <a:solidFill>
                <a:srgbClr val="62160C"/>
              </a:solidFill>
              <a:latin typeface="Arial - 22"/>
            </a:endParaRPr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714375" y="1790700"/>
            <a:ext cx="3349625" cy="2933700"/>
            <a:chOff x="698500" y="3231642"/>
            <a:chExt cx="3721100" cy="3931158"/>
          </a:xfrm>
        </p:grpSpPr>
        <p:pic>
          <p:nvPicPr>
            <p:cNvPr id="12" name="Picture 10" descr="MSOfficePNG(4).png"/>
            <p:cNvPicPr>
              <a:picLocks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08100" y="3231642"/>
              <a:ext cx="2865882" cy="2346451"/>
            </a:xfrm>
            <a:prstGeom prst="rect">
              <a:avLst/>
            </a:prstGeom>
            <a:solidFill>
              <a:srgbClr val="000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1" descr="NBKTemp(26948).png"/>
            <p:cNvPicPr>
              <a:picLocks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98500" y="4406900"/>
              <a:ext cx="3721100" cy="2755900"/>
            </a:xfrm>
            <a:prstGeom prst="rect">
              <a:avLst/>
            </a:prstGeom>
            <a:solidFill>
              <a:srgbClr val="000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" name="Picture 13" descr="temp(9).png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1822450"/>
            <a:ext cx="2579688" cy="1751566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  <p:grpSp>
        <p:nvGrpSpPr>
          <p:cNvPr id="15" name="Group 17"/>
          <p:cNvGrpSpPr>
            <a:grpSpLocks/>
          </p:cNvGrpSpPr>
          <p:nvPr/>
        </p:nvGrpSpPr>
        <p:grpSpPr bwMode="auto">
          <a:xfrm>
            <a:off x="703263" y="4273550"/>
            <a:ext cx="3635375" cy="3041650"/>
            <a:chOff x="685800" y="6350000"/>
            <a:chExt cx="4038600" cy="4000500"/>
          </a:xfrm>
        </p:grpSpPr>
        <p:pic>
          <p:nvPicPr>
            <p:cNvPr id="16" name="Picture 14" descr="MSOfficePNG(10).png"/>
            <p:cNvPicPr>
              <a:picLocks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384300" y="6438900"/>
              <a:ext cx="2878708" cy="2356866"/>
            </a:xfrm>
            <a:prstGeom prst="rect">
              <a:avLst/>
            </a:prstGeom>
            <a:solidFill>
              <a:srgbClr val="000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7" name="Freeform 16"/>
            <p:cNvSpPr/>
            <p:nvPr/>
          </p:nvSpPr>
          <p:spPr>
            <a:xfrm>
              <a:off x="1295999" y="6350000"/>
              <a:ext cx="3008669" cy="2882031"/>
            </a:xfrm>
            <a:custGeom>
              <a:avLst/>
              <a:gdLst/>
              <a:ahLst/>
              <a:cxnLst/>
              <a:rect l="0" t="0" r="0" b="0"/>
              <a:pathLst>
                <a:path w="3009901" h="2882901">
                  <a:moveTo>
                    <a:pt x="0" y="0"/>
                  </a:moveTo>
                  <a:lnTo>
                    <a:pt x="3009900" y="0"/>
                  </a:lnTo>
                  <a:lnTo>
                    <a:pt x="3009900" y="2882900"/>
                  </a:lnTo>
                  <a:lnTo>
                    <a:pt x="0" y="2882900"/>
                  </a:lnTo>
                  <a:close/>
                </a:path>
              </a:pathLst>
            </a:custGeom>
            <a:solidFill>
              <a:schemeClr val="accent1">
                <a:alpha val="1000"/>
              </a:schemeClr>
            </a:solidFill>
            <a:ln w="38100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8" name="Picture 16" descr="NBKTemp(999).png"/>
            <p:cNvPicPr>
              <a:picLocks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85800" y="7620000"/>
              <a:ext cx="4038600" cy="2730500"/>
            </a:xfrm>
            <a:prstGeom prst="rect">
              <a:avLst/>
            </a:prstGeom>
            <a:solidFill>
              <a:srgbClr val="000000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9" name="Picture 18" descr="temp(10).png"/>
          <p:cNvPicPr>
            <a:picLocks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13538" y="4327524"/>
            <a:ext cx="2590800" cy="1792527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20" name="Picture 19" descr="temp(11).png"/>
          <p:cNvPicPr>
            <a:picLocks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05338" y="4344987"/>
            <a:ext cx="2590800" cy="1792527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21" name="Freeform 20"/>
          <p:cNvSpPr/>
          <p:nvPr/>
        </p:nvSpPr>
        <p:spPr>
          <a:xfrm>
            <a:off x="1219200" y="1752600"/>
            <a:ext cx="2582863" cy="2133600"/>
          </a:xfrm>
          <a:custGeom>
            <a:avLst/>
            <a:gdLst/>
            <a:ahLst/>
            <a:cxnLst/>
            <a:rect l="0" t="0" r="0" b="0"/>
            <a:pathLst>
              <a:path w="2870201" h="2844801">
                <a:moveTo>
                  <a:pt x="0" y="0"/>
                </a:moveTo>
                <a:lnTo>
                  <a:pt x="2870200" y="0"/>
                </a:lnTo>
                <a:lnTo>
                  <a:pt x="2870200" y="2844800"/>
                </a:lnTo>
                <a:lnTo>
                  <a:pt x="0" y="2844800"/>
                </a:lnTo>
                <a:close/>
              </a:path>
            </a:pathLst>
          </a:custGeom>
          <a:solidFill>
            <a:schemeClr val="accent1">
              <a:alpha val="1000"/>
            </a:scheme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7099" tIns="33549" rIns="67099" bIns="33549" anchor="ctr"/>
          <a:lstStyle/>
          <a:p>
            <a:pPr algn="ctr" defTabSz="670987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22" name="Picture 21" descr="temp(8).png"/>
          <p:cNvPicPr>
            <a:picLocks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16725" y="1817688"/>
            <a:ext cx="2579688" cy="1749834"/>
          </a:xfrm>
          <a:prstGeom prst="rect">
            <a:avLst/>
          </a:prstGeom>
          <a:solidFill>
            <a:srgbClr val="000000">
              <a:alpha val="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4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0416 L -0.60833 -0.00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61 0.00162 L -0.35573 0.0016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2"/>
          <p:cNvSpPr txBox="1">
            <a:spLocks/>
          </p:cNvSpPr>
          <p:nvPr/>
        </p:nvSpPr>
        <p:spPr>
          <a:xfrm>
            <a:off x="1600200" y="914400"/>
            <a:ext cx="40386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raph each inequality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57200" y="2057400"/>
          <a:ext cx="81534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6700"/>
                <a:gridCol w="4076700"/>
              </a:tblGrid>
              <a:tr h="3810000">
                <a:tc>
                  <a:txBody>
                    <a:bodyPr/>
                    <a:lstStyle/>
                    <a:p>
                      <a:pPr marL="514350" indent="-514350">
                        <a:buFont typeface="+mj-lt"/>
                        <a:buAutoNum type="arabicPeriod"/>
                      </a:pPr>
                      <a:r>
                        <a:rPr lang="en-US" sz="2800" dirty="0" smtClean="0">
                          <a:solidFill>
                            <a:schemeClr val="accent1"/>
                          </a:solidFill>
                        </a:rPr>
                        <a:t> </a:t>
                      </a:r>
                      <a:endParaRPr lang="en-US" sz="2800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Font typeface="+mj-lt"/>
                        <a:buAutoNum type="arabicPeriod" startAt="2"/>
                      </a:pPr>
                      <a:r>
                        <a:rPr lang="en-US" sz="2800" dirty="0" smtClean="0">
                          <a:solidFill>
                            <a:schemeClr val="accent1"/>
                          </a:solidFill>
                        </a:rPr>
                        <a:t> </a:t>
                      </a:r>
                      <a:endParaRPr lang="en-US" sz="2800" dirty="0">
                        <a:solidFill>
                          <a:schemeClr val="accent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962025" y="2057400"/>
          <a:ext cx="2224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2057400"/>
                        <a:ext cx="22240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5153025" y="2057400"/>
          <a:ext cx="2343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057400"/>
                        <a:ext cx="23431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66800" y="2947988"/>
            <a:ext cx="2693988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66800" y="2947988"/>
            <a:ext cx="2693988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066800" y="2947988"/>
            <a:ext cx="2693988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30813" y="2871788"/>
            <a:ext cx="2693987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230813" y="2871788"/>
            <a:ext cx="2693987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230813" y="2871788"/>
            <a:ext cx="2693987" cy="323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26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52400" y="1524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00200" y="457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5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0" y="0"/>
            <a:ext cx="6035675" cy="4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400" b="1" dirty="0">
                <a:solidFill>
                  <a:srgbClr val="BA131A"/>
                </a:solidFill>
                <a:latin typeface="Arial - 48"/>
              </a:rPr>
              <a:t>Quadratic Inequality in Two Variables</a:t>
            </a:r>
          </a:p>
        </p:txBody>
      </p:sp>
      <p:pic>
        <p:nvPicPr>
          <p:cNvPr id="14" name="Picture 4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950" y="1592263"/>
            <a:ext cx="2568575" cy="2576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838" y="3897313"/>
            <a:ext cx="2363787" cy="235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4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57513" y="1655763"/>
            <a:ext cx="2389187" cy="239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655638" y="1981200"/>
            <a:ext cx="914400" cy="304800"/>
            <a:chOff x="4343400" y="4953000"/>
            <a:chExt cx="914400" cy="304800"/>
          </a:xfrm>
        </p:grpSpPr>
        <p:sp>
          <p:nvSpPr>
            <p:cNvPr id="18" name="Rectangle 17"/>
            <p:cNvSpPr/>
            <p:nvPr/>
          </p:nvSpPr>
          <p:spPr>
            <a:xfrm>
              <a:off x="4343400" y="4953000"/>
              <a:ext cx="914400" cy="3048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19" name="Object 3"/>
            <p:cNvGraphicFramePr>
              <a:graphicFrameLocks noChangeAspect="1"/>
            </p:cNvGraphicFramePr>
            <p:nvPr/>
          </p:nvGraphicFramePr>
          <p:xfrm>
            <a:off x="4419600" y="4953000"/>
            <a:ext cx="812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4" name="Equation" r:id="rId6" imgW="609480" imgH="228600" progId="Equation.DSMT4">
                    <p:embed/>
                  </p:oleObj>
                </mc:Choice>
                <mc:Fallback>
                  <p:oleObj name="Equation" r:id="rId6" imgW="6094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4953000"/>
                          <a:ext cx="812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630238" y="4202113"/>
            <a:ext cx="1524000" cy="304800"/>
            <a:chOff x="3810000" y="4343400"/>
            <a:chExt cx="1524000" cy="304800"/>
          </a:xfrm>
        </p:grpSpPr>
        <p:sp>
          <p:nvSpPr>
            <p:cNvPr id="21" name="Rectangle 20"/>
            <p:cNvSpPr/>
            <p:nvPr/>
          </p:nvSpPr>
          <p:spPr>
            <a:xfrm>
              <a:off x="3810000" y="4343400"/>
              <a:ext cx="1524000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22" name="Object 5"/>
            <p:cNvGraphicFramePr>
              <a:graphicFrameLocks noChangeAspect="1"/>
            </p:cNvGraphicFramePr>
            <p:nvPr/>
          </p:nvGraphicFramePr>
          <p:xfrm>
            <a:off x="3810000" y="4343400"/>
            <a:ext cx="1473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5" name="Equation" r:id="rId8" imgW="1104840" imgH="228600" progId="Equation.DSMT4">
                    <p:embed/>
                  </p:oleObj>
                </mc:Choice>
                <mc:Fallback>
                  <p:oleObj name="Equation" r:id="rId8" imgW="11048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4343400"/>
                          <a:ext cx="1473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3119438" y="1995488"/>
            <a:ext cx="1524000" cy="304800"/>
            <a:chOff x="4648200" y="5181600"/>
            <a:chExt cx="1524000" cy="304800"/>
          </a:xfrm>
        </p:grpSpPr>
        <p:sp>
          <p:nvSpPr>
            <p:cNvPr id="24" name="Rectangle 23"/>
            <p:cNvSpPr/>
            <p:nvPr/>
          </p:nvSpPr>
          <p:spPr>
            <a:xfrm>
              <a:off x="4648200" y="5181600"/>
              <a:ext cx="1524000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739217" y="5181600"/>
            <a:ext cx="133773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6" name="Equation" r:id="rId10" imgW="1002960" imgH="228600" progId="Equation.DSMT4">
                    <p:embed/>
                  </p:oleObj>
                </mc:Choice>
                <mc:Fallback>
                  <p:oleObj name="Equation" r:id="rId10" imgW="100296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9217" y="5181600"/>
                          <a:ext cx="133773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Picture 4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843213" y="3895725"/>
            <a:ext cx="25781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3116263" y="4195763"/>
            <a:ext cx="768350" cy="304800"/>
            <a:chOff x="4495800" y="4648200"/>
            <a:chExt cx="768350" cy="304800"/>
          </a:xfrm>
        </p:grpSpPr>
        <p:sp>
          <p:nvSpPr>
            <p:cNvPr id="28" name="Rectangle 27"/>
            <p:cNvSpPr/>
            <p:nvPr/>
          </p:nvSpPr>
          <p:spPr>
            <a:xfrm>
              <a:off x="4495800" y="4648200"/>
              <a:ext cx="762000" cy="3048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4552950" y="4648200"/>
            <a:ext cx="711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7" name="Equation" r:id="rId13" imgW="533160" imgH="228600" progId="Equation.DSMT4">
                    <p:embed/>
                  </p:oleObj>
                </mc:Choice>
                <mc:Fallback>
                  <p:oleObj name="Equation" r:id="rId13" imgW="53316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2950" y="4648200"/>
                          <a:ext cx="711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0" name="Picture 4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534025" y="3913188"/>
            <a:ext cx="2519363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6959600" y="4233863"/>
            <a:ext cx="838200" cy="304800"/>
            <a:chOff x="3962400" y="6019800"/>
            <a:chExt cx="838200" cy="304800"/>
          </a:xfrm>
        </p:grpSpPr>
        <p:sp>
          <p:nvSpPr>
            <p:cNvPr id="32" name="Rectangle 31"/>
            <p:cNvSpPr/>
            <p:nvPr/>
          </p:nvSpPr>
          <p:spPr>
            <a:xfrm>
              <a:off x="3962400" y="6019800"/>
              <a:ext cx="838200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4038600" y="6019800"/>
            <a:ext cx="7112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" name="Equation" r:id="rId16" imgW="533160" imgH="228600" progId="Equation.DSMT4">
                    <p:embed/>
                  </p:oleObj>
                </mc:Choice>
                <mc:Fallback>
                  <p:oleObj name="Equation" r:id="rId16" imgW="53316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6019800"/>
                          <a:ext cx="7112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" name="Picture 4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499100" y="1655763"/>
            <a:ext cx="2501900" cy="242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6253163" y="1976438"/>
            <a:ext cx="1524000" cy="304800"/>
            <a:chOff x="4648200" y="4572000"/>
            <a:chExt cx="1524000" cy="304800"/>
          </a:xfrm>
        </p:grpSpPr>
        <p:sp>
          <p:nvSpPr>
            <p:cNvPr id="36" name="Rectangle 35"/>
            <p:cNvSpPr/>
            <p:nvPr/>
          </p:nvSpPr>
          <p:spPr>
            <a:xfrm>
              <a:off x="4648200" y="4572000"/>
              <a:ext cx="1524000" cy="3048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6216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70987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aphicFrame>
          <p:nvGraphicFramePr>
            <p:cNvPr id="37" name="Object 7"/>
            <p:cNvGraphicFramePr>
              <a:graphicFrameLocks noChangeAspect="1"/>
            </p:cNvGraphicFramePr>
            <p:nvPr/>
          </p:nvGraphicFramePr>
          <p:xfrm>
            <a:off x="4648200" y="4572000"/>
            <a:ext cx="143933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" name="Equation" r:id="rId19" imgW="1079280" imgH="228600" progId="Equation.DSMT4">
                    <p:embed/>
                  </p:oleObj>
                </mc:Choice>
                <mc:Fallback>
                  <p:oleObj name="Equation" r:id="rId19" imgW="10792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4572000"/>
                          <a:ext cx="1439333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12"/>
          <p:cNvSpPr txBox="1">
            <a:spLocks noChangeArrowheads="1"/>
          </p:cNvSpPr>
          <p:nvPr/>
        </p:nvSpPr>
        <p:spPr bwMode="auto">
          <a:xfrm>
            <a:off x="914400" y="533400"/>
            <a:ext cx="5078412" cy="37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r>
              <a:rPr lang="en-US" sz="2000" dirty="0">
                <a:solidFill>
                  <a:srgbClr val="62160C"/>
                </a:solidFill>
                <a:latin typeface="Arial - 22"/>
              </a:rPr>
              <a:t>Match each inequality to its </a:t>
            </a:r>
            <a:r>
              <a:rPr lang="en-US" sz="2000" dirty="0" smtClean="0">
                <a:solidFill>
                  <a:srgbClr val="62160C"/>
                </a:solidFill>
                <a:latin typeface="Arial - 22"/>
              </a:rPr>
              <a:t>graph.</a:t>
            </a:r>
            <a:endParaRPr lang="en-US" sz="2000" dirty="0">
              <a:solidFill>
                <a:srgbClr val="62160C"/>
              </a:solidFill>
              <a:latin typeface="Arial - 22"/>
            </a:endParaRPr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4800600" y="1371600"/>
          <a:ext cx="1522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21" imgW="1002960" imgH="228600" progId="Equation.DSMT4">
                  <p:embed/>
                </p:oleObj>
              </mc:Choice>
              <mc:Fallback>
                <p:oleObj name="Equation" r:id="rId21" imgW="1002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371600"/>
                        <a:ext cx="1522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466975" y="990600"/>
          <a:ext cx="1003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23" imgW="660240" imgH="228600" progId="Equation.DSMT4">
                  <p:embed/>
                </p:oleObj>
              </mc:Choice>
              <mc:Fallback>
                <p:oleObj name="Equation" r:id="rId23" imgW="660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990600"/>
                        <a:ext cx="10033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533775" y="990600"/>
          <a:ext cx="8667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25" imgW="571320" imgH="228600" progId="Equation.DSMT4">
                  <p:embed/>
                </p:oleObj>
              </mc:Choice>
              <mc:Fallback>
                <p:oleObj name="Equation" r:id="rId25" imgW="5713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990600"/>
                        <a:ext cx="8667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448175" y="990600"/>
          <a:ext cx="8096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27" imgW="533160" imgH="228600" progId="Equation.DSMT4">
                  <p:embed/>
                </p:oleObj>
              </mc:Choice>
              <mc:Fallback>
                <p:oleObj name="Equation" r:id="rId27" imgW="5331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990600"/>
                        <a:ext cx="80962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1295400" y="1371600"/>
          <a:ext cx="18113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" name="Equation" r:id="rId29" imgW="1193760" imgH="228600" progId="Equation.DSMT4">
                  <p:embed/>
                </p:oleObj>
              </mc:Choice>
              <mc:Fallback>
                <p:oleObj name="Equation" r:id="rId29" imgW="11937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18113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048000" y="1371600"/>
          <a:ext cx="17922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" name="Equation" r:id="rId31" imgW="1180800" imgH="228600" progId="Equation.DSMT4">
                  <p:embed/>
                </p:oleObj>
              </mc:Choice>
              <mc:Fallback>
                <p:oleObj name="Equation" r:id="rId31" imgW="11808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17922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6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0" y="0"/>
            <a:ext cx="6035675" cy="4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400" b="1" dirty="0">
                <a:solidFill>
                  <a:srgbClr val="BA131A"/>
                </a:solidFill>
                <a:latin typeface="Arial - 48"/>
              </a:rPr>
              <a:t>Quadratic Inequality in Two Variables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533400"/>
            <a:ext cx="24955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457200" y="685800"/>
            <a:ext cx="5867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Light rays from 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lashlight bulb </a:t>
            </a:r>
            <a:r>
              <a:rPr lang="en-US" dirty="0">
                <a:latin typeface="Arial" pitchFamily="34" charset="0"/>
                <a:cs typeface="Arial" pitchFamily="34" charset="0"/>
              </a:rPr>
              <a:t>bounce off a parabolic reflect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nside a </a:t>
            </a:r>
            <a:r>
              <a:rPr lang="en-US" dirty="0">
                <a:latin typeface="Arial" pitchFamily="34" charset="0"/>
                <a:cs typeface="Arial" pitchFamily="34" charset="0"/>
              </a:rPr>
              <a:t>flashlight. The reflected rays a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arallel to </a:t>
            </a:r>
            <a:r>
              <a:rPr lang="en-US" dirty="0">
                <a:latin typeface="Arial" pitchFamily="34" charset="0"/>
                <a:cs typeface="Arial" pitchFamily="34" charset="0"/>
              </a:rPr>
              <a:t>the axis of the flashligh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A </a:t>
            </a:r>
            <a:r>
              <a:rPr lang="en-US" dirty="0">
                <a:latin typeface="Arial" pitchFamily="34" charset="0"/>
                <a:cs typeface="Arial" pitchFamily="34" charset="0"/>
              </a:rPr>
              <a:t>cross section of a flashlight’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arabolic reflector </a:t>
            </a:r>
            <a:r>
              <a:rPr lang="en-US" dirty="0">
                <a:latin typeface="Arial" pitchFamily="34" charset="0"/>
                <a:cs typeface="Arial" pitchFamily="34" charset="0"/>
              </a:rPr>
              <a:t>is shown in th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graph.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termine the inequality that represents the reflected light, if the vertex of the parabola is at the point (0, 1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438400"/>
            <a:ext cx="4255911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334000" y="259080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nce the vertex is at (0, 1) 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q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3505200"/>
            <a:ext cx="3185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bstitut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0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1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638800" y="3962400"/>
            <a:ext cx="20681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33400" y="4876800"/>
            <a:ext cx="4253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the point (15, 10) to solve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400" y="5257800"/>
            <a:ext cx="18854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5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</a:t>
            </a:r>
            <a:endParaRPr lang="en-US" sz="2000" dirty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75096" y="5876026"/>
          <a:ext cx="7964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96" y="5876026"/>
                        <a:ext cx="7964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81600" y="4876800"/>
            <a:ext cx="373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nce the shaded region is above the parabola with a solid line, the inequality is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943600" y="5902569"/>
          <a:ext cx="1524000" cy="7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02569"/>
                        <a:ext cx="1524000" cy="726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7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5240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3810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600200" y="457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1431925" y="914400"/>
            <a:ext cx="6035675" cy="375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000" b="1" dirty="0" smtClean="0">
                <a:latin typeface="Arial - 48"/>
              </a:rPr>
              <a:t>Determine the equation of the given inequality.</a:t>
            </a:r>
            <a:endParaRPr lang="en-US" sz="2000" b="1" dirty="0">
              <a:latin typeface="Arial - 48"/>
            </a:endParaRPr>
          </a:p>
        </p:txBody>
      </p:sp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0" y="0"/>
            <a:ext cx="6035675" cy="437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7099" tIns="33549" rIns="67099" bIns="33549">
            <a:spAutoFit/>
          </a:bodyPr>
          <a:lstStyle/>
          <a:p>
            <a:pPr algn="ctr"/>
            <a:r>
              <a:rPr lang="en-US" sz="2400" b="1" dirty="0">
                <a:solidFill>
                  <a:srgbClr val="BA131A"/>
                </a:solidFill>
                <a:latin typeface="Arial - 48"/>
              </a:rPr>
              <a:t>Quadratic Inequality in Two Variab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0200" y="137160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nce the vertex is at (1, 5) us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q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10200" y="2209800"/>
            <a:ext cx="3185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bstitut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1 and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5.</a:t>
            </a:r>
          </a:p>
        </p:txBody>
      </p:sp>
      <p:sp>
        <p:nvSpPr>
          <p:cNvPr id="10" name="Rectangle 9"/>
          <p:cNvSpPr/>
          <p:nvPr/>
        </p:nvSpPr>
        <p:spPr>
          <a:xfrm>
            <a:off x="6019800" y="2667000"/>
            <a:ext cx="20681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5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10200" y="3581400"/>
            <a:ext cx="33527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the point (2, 3) to solve for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096000" y="4343400"/>
            <a:ext cx="216758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5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1)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5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–2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</a:t>
            </a:r>
            <a:endParaRPr lang="en-US" sz="20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57200" y="5181600"/>
            <a:ext cx="525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ince the shaded region is below the parabola with a broken line, the inequality i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676400" y="5943600"/>
            <a:ext cx="21691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–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(</a:t>
            </a:r>
            <a:r>
              <a:rPr lang="en-US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)</a:t>
            </a:r>
            <a:r>
              <a:rPr lang="en-US" sz="2000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5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90268" y="6400800"/>
            <a:ext cx="582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9.3.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8</a:t>
            </a:r>
            <a:endParaRPr lang="en-US" sz="14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7</TotalTime>
  <Words>715</Words>
  <Application>Microsoft Office PowerPoint</Application>
  <PresentationFormat>On-screen Show (4:3)</PresentationFormat>
  <Paragraphs>89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60</cp:revision>
  <dcterms:created xsi:type="dcterms:W3CDTF">2011-11-24T22:46:06Z</dcterms:created>
  <dcterms:modified xsi:type="dcterms:W3CDTF">2012-05-28T15:47:39Z</dcterms:modified>
</cp:coreProperties>
</file>